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E6DAA8" w14:textId="782C4D6F" w:rsidR="001E2C7D" w:rsidRPr="006A5DE6" w:rsidRDefault="00AB0A5D" w:rsidP="0087501D">
      <w:pPr>
        <w:pStyle w:val="NoSpacing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="0087501D" w:rsidRPr="006A5DE6">
        <w:rPr>
          <w:b/>
          <w:sz w:val="32"/>
          <w:szCs w:val="32"/>
        </w:rPr>
        <w:t>.</w:t>
      </w:r>
      <w:r>
        <w:rPr>
          <w:b/>
          <w:sz w:val="32"/>
          <w:szCs w:val="32"/>
        </w:rPr>
        <w:t>2</w:t>
      </w:r>
      <w:r w:rsidR="0013710F" w:rsidRPr="006A5DE6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Using Percentages</w:t>
      </w:r>
      <w:r w:rsidR="0013710F" w:rsidRPr="006A5DE6">
        <w:rPr>
          <w:b/>
          <w:sz w:val="32"/>
          <w:szCs w:val="32"/>
        </w:rPr>
        <w:t xml:space="preserve"> – </w:t>
      </w:r>
      <w:r w:rsidR="0087501D" w:rsidRPr="006A5DE6">
        <w:rPr>
          <w:b/>
          <w:sz w:val="32"/>
          <w:szCs w:val="32"/>
        </w:rPr>
        <w:t>Overview</w:t>
      </w:r>
    </w:p>
    <w:p w14:paraId="5A6D3EC3" w14:textId="5AD345AA" w:rsidR="0013710F" w:rsidRPr="006A5DE6" w:rsidRDefault="0013710F" w:rsidP="0087501D">
      <w:pPr>
        <w:pStyle w:val="NoSpacing"/>
        <w:rPr>
          <w:b/>
        </w:rPr>
      </w:pPr>
    </w:p>
    <w:p w14:paraId="52D8960F" w14:textId="16D58902" w:rsidR="0013710F" w:rsidRPr="006A5DE6" w:rsidRDefault="0013710F" w:rsidP="0087501D">
      <w:pPr>
        <w:pStyle w:val="NoSpacing"/>
        <w:rPr>
          <w:b/>
          <w:u w:val="single"/>
        </w:rPr>
      </w:pPr>
      <w:r w:rsidRPr="006A5DE6">
        <w:rPr>
          <w:b/>
          <w:u w:val="single"/>
        </w:rPr>
        <w:t>Definitions and Formulas</w:t>
      </w:r>
    </w:p>
    <w:p w14:paraId="18D6A274" w14:textId="04D39156" w:rsidR="00C74C2D" w:rsidRPr="006A5DE6" w:rsidRDefault="00C74C2D" w:rsidP="0087501D">
      <w:pPr>
        <w:pStyle w:val="NoSpacing"/>
        <w:rPr>
          <w:b/>
        </w:rPr>
      </w:pPr>
    </w:p>
    <w:p w14:paraId="437B55ED" w14:textId="3519701A" w:rsidR="00C74C2D" w:rsidRPr="006A5DE6" w:rsidRDefault="00C74C2D" w:rsidP="0087501D">
      <w:pPr>
        <w:pStyle w:val="NoSpacing"/>
        <w:rPr>
          <w:bCs/>
        </w:rPr>
      </w:pPr>
      <w:r w:rsidRPr="006A5DE6">
        <w:rPr>
          <w:b/>
        </w:rPr>
        <w:t xml:space="preserve">List price </w:t>
      </w:r>
      <w:r w:rsidRPr="006A5DE6">
        <w:rPr>
          <w:bCs/>
        </w:rPr>
        <w:t>is the price of an item as it is listed for public sale.</w:t>
      </w:r>
    </w:p>
    <w:p w14:paraId="2BEE652C" w14:textId="73AC06A6" w:rsidR="00D426BE" w:rsidRPr="006A5DE6" w:rsidRDefault="00D426BE" w:rsidP="0087501D">
      <w:pPr>
        <w:pStyle w:val="NoSpacing"/>
        <w:rPr>
          <w:bCs/>
        </w:rPr>
      </w:pPr>
    </w:p>
    <w:p w14:paraId="2987FAF4" w14:textId="2BDA3345" w:rsidR="00D426BE" w:rsidRPr="006A5DE6" w:rsidRDefault="00D426BE" w:rsidP="0087501D">
      <w:pPr>
        <w:pStyle w:val="NoSpacing"/>
        <w:rPr>
          <w:bCs/>
          <w:i/>
          <w:iCs/>
        </w:rPr>
      </w:pPr>
      <w:r w:rsidRPr="006A5DE6">
        <w:rPr>
          <w:bCs/>
          <w:i/>
          <w:iCs/>
        </w:rPr>
        <w:tab/>
        <w:t>Total price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 = 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>List price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 + 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>Taxes</w:t>
      </w:r>
    </w:p>
    <w:p w14:paraId="5B11163E" w14:textId="2912F9C7" w:rsidR="009D095E" w:rsidRDefault="00E41E2D" w:rsidP="0087501D">
      <w:pPr>
        <w:pStyle w:val="NoSpacing"/>
        <w:rPr>
          <w:bCs/>
          <w:i/>
          <w:iCs/>
        </w:rPr>
      </w:pPr>
      <w:r>
        <w:rPr>
          <w:bCs/>
          <w:i/>
          <w:iCs/>
        </w:rPr>
        <w:tab/>
        <w:t>(New price    =    Original     +    Increase)</w:t>
      </w:r>
    </w:p>
    <w:p w14:paraId="58052121" w14:textId="57D4E706" w:rsidR="00E41E2D" w:rsidRDefault="00E41E2D" w:rsidP="0087501D">
      <w:pPr>
        <w:pStyle w:val="NoSpacing"/>
        <w:rPr>
          <w:bCs/>
          <w:i/>
          <w:iCs/>
        </w:rPr>
      </w:pPr>
    </w:p>
    <w:p w14:paraId="7D6A06D5" w14:textId="77777777" w:rsidR="00AB0A5D" w:rsidRDefault="00E41E2D" w:rsidP="00AB0A5D">
      <w:pPr>
        <w:pStyle w:val="NoSpacing"/>
        <w:rPr>
          <w:bCs/>
        </w:rPr>
      </w:pPr>
      <w:r w:rsidRPr="00E41E2D">
        <w:rPr>
          <w:bCs/>
        </w:rPr>
        <w:tab/>
      </w:r>
      <w:r w:rsidRPr="00E41E2D">
        <w:rPr>
          <w:b/>
        </w:rPr>
        <w:t>Example</w:t>
      </w:r>
      <w:r w:rsidRPr="00E41E2D">
        <w:rPr>
          <w:bCs/>
        </w:rPr>
        <w:t>:</w:t>
      </w:r>
    </w:p>
    <w:p w14:paraId="055036A3" w14:textId="6C51139B" w:rsidR="00AB0A5D" w:rsidRDefault="00AB0A5D" w:rsidP="00AB0A5D">
      <w:pPr>
        <w:pStyle w:val="NoSpacing"/>
        <w:ind w:firstLine="720"/>
        <w:rPr>
          <w:bCs/>
        </w:rPr>
      </w:pPr>
      <w:r w:rsidRPr="00AB0A5D">
        <w:rPr>
          <w:bCs/>
        </w:rPr>
        <w:t>At a restaurant, your total bill was $70. If you tip 15%, how much is the tip?</w:t>
      </w:r>
    </w:p>
    <w:p w14:paraId="5EBB3299" w14:textId="77777777" w:rsidR="00AB0A5D" w:rsidRDefault="00AB0A5D" w:rsidP="00AB0A5D">
      <w:pPr>
        <w:pStyle w:val="NoSpacing"/>
        <w:ind w:firstLine="720"/>
        <w:rPr>
          <w:bCs/>
        </w:rPr>
      </w:pPr>
    </w:p>
    <w:p w14:paraId="2B3C9A61" w14:textId="509684B3" w:rsidR="00AB0A5D" w:rsidRDefault="00AB0A5D" w:rsidP="00AB0A5D">
      <w:pPr>
        <w:pStyle w:val="NoSpacing"/>
        <w:rPr>
          <w:bCs/>
        </w:rPr>
      </w:pPr>
    </w:p>
    <w:p w14:paraId="3CBE81F6" w14:textId="77777777" w:rsidR="00AB0A5D" w:rsidRDefault="00AB0A5D" w:rsidP="00AB0A5D">
      <w:pPr>
        <w:pStyle w:val="NoSpacing"/>
        <w:rPr>
          <w:bCs/>
        </w:rPr>
      </w:pPr>
    </w:p>
    <w:p w14:paraId="7BF6EEA1" w14:textId="77777777" w:rsidR="00AB0A5D" w:rsidRPr="00AB0A5D" w:rsidRDefault="00AB0A5D" w:rsidP="00AB0A5D">
      <w:pPr>
        <w:pStyle w:val="NoSpacing"/>
        <w:ind w:firstLine="720"/>
        <w:rPr>
          <w:bCs/>
        </w:rPr>
      </w:pPr>
      <w:r w:rsidRPr="00AB0A5D">
        <w:rPr>
          <w:bCs/>
        </w:rPr>
        <w:t>What is the total bill including tip?</w:t>
      </w:r>
    </w:p>
    <w:p w14:paraId="0586FF84" w14:textId="77777777" w:rsidR="00E41E2D" w:rsidRDefault="00E41E2D" w:rsidP="0087501D">
      <w:pPr>
        <w:pStyle w:val="NoSpacing"/>
        <w:rPr>
          <w:bCs/>
        </w:rPr>
      </w:pPr>
    </w:p>
    <w:p w14:paraId="71249DAF" w14:textId="77777777" w:rsidR="00AB0A5D" w:rsidRPr="00E41E2D" w:rsidRDefault="00AB0A5D" w:rsidP="0087501D">
      <w:pPr>
        <w:pStyle w:val="NoSpacing"/>
        <w:rPr>
          <w:bCs/>
        </w:rPr>
      </w:pPr>
    </w:p>
    <w:p w14:paraId="47873DEC" w14:textId="77777777" w:rsidR="00C74C2D" w:rsidRPr="006A5DE6" w:rsidRDefault="00C74C2D" w:rsidP="0087501D">
      <w:pPr>
        <w:pStyle w:val="NoSpacing"/>
        <w:rPr>
          <w:bCs/>
        </w:rPr>
      </w:pPr>
    </w:p>
    <w:p w14:paraId="68D84240" w14:textId="2FFDB8AF" w:rsidR="00C74C2D" w:rsidRPr="006A5DE6" w:rsidRDefault="00C74C2D" w:rsidP="00C74C2D">
      <w:pPr>
        <w:rPr>
          <w:bCs/>
        </w:rPr>
      </w:pPr>
      <w:r w:rsidRPr="006A5DE6">
        <w:rPr>
          <w:b/>
        </w:rPr>
        <w:t>Discount</w:t>
      </w:r>
      <w:r w:rsidRPr="006A5DE6">
        <w:rPr>
          <w:bCs/>
        </w:rPr>
        <w:t xml:space="preserve"> is the reduction from the list price. This is usually given as a percentage of the list price.</w:t>
      </w:r>
    </w:p>
    <w:p w14:paraId="33A2D83C" w14:textId="3538C047" w:rsidR="008716F3" w:rsidRPr="006A5DE6" w:rsidRDefault="008716F3" w:rsidP="00C74C2D">
      <w:pPr>
        <w:rPr>
          <w:bCs/>
          <w:i/>
          <w:iCs/>
        </w:rPr>
      </w:pPr>
      <w:r w:rsidRPr="006A5DE6">
        <w:rPr>
          <w:bCs/>
          <w:i/>
          <w:iCs/>
        </w:rPr>
        <w:tab/>
        <w:t xml:space="preserve">Discount $ 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>=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 List price </w:t>
      </w:r>
      <w:r w:rsidR="003453B9">
        <w:rPr>
          <w:bCs/>
          <w:i/>
          <w:iCs/>
        </w:rPr>
        <w:t xml:space="preserve">   </w:t>
      </w:r>
      <w:r w:rsidR="006A5DE6" w:rsidRPr="006A5DE6">
        <w:rPr>
          <w:bCs/>
          <w:i/>
          <w:iCs/>
        </w:rPr>
        <w:t>x</w:t>
      </w:r>
      <w:r w:rsidR="003453B9">
        <w:rPr>
          <w:bCs/>
          <w:i/>
          <w:iCs/>
        </w:rPr>
        <w:t xml:space="preserve">   </w:t>
      </w:r>
      <w:r w:rsidR="006A5DE6" w:rsidRPr="006A5DE6">
        <w:rPr>
          <w:bCs/>
          <w:i/>
          <w:iCs/>
        </w:rPr>
        <w:t xml:space="preserve"> </w:t>
      </w:r>
      <w:r w:rsidRPr="006A5DE6">
        <w:rPr>
          <w:bCs/>
          <w:i/>
          <w:iCs/>
        </w:rPr>
        <w:t>(Discount % / 100)</w:t>
      </w:r>
    </w:p>
    <w:p w14:paraId="652C3993" w14:textId="01174DE7" w:rsidR="00C74C2D" w:rsidRPr="006A5DE6" w:rsidRDefault="00C74C2D" w:rsidP="00C74C2D">
      <w:pPr>
        <w:pStyle w:val="NoSpacing"/>
        <w:rPr>
          <w:bCs/>
        </w:rPr>
      </w:pPr>
      <w:r w:rsidRPr="006A5DE6">
        <w:rPr>
          <w:b/>
        </w:rPr>
        <w:t>Sale price</w:t>
      </w:r>
      <w:r w:rsidRPr="00B844D5">
        <w:rPr>
          <w:bCs/>
        </w:rPr>
        <w:t xml:space="preserve"> </w:t>
      </w:r>
      <w:r w:rsidR="00B844D5" w:rsidRPr="00B844D5">
        <w:rPr>
          <w:bCs/>
        </w:rPr>
        <w:t>(aka net price)</w:t>
      </w:r>
      <w:r w:rsidR="00B844D5">
        <w:rPr>
          <w:b/>
        </w:rPr>
        <w:t xml:space="preserve"> </w:t>
      </w:r>
      <w:r w:rsidRPr="006A5DE6">
        <w:rPr>
          <w:bCs/>
        </w:rPr>
        <w:t>is the actual cost of an item after a discount of some kind is applied.</w:t>
      </w:r>
    </w:p>
    <w:p w14:paraId="6CA99B7C" w14:textId="77777777" w:rsidR="00C74C2D" w:rsidRPr="006A5DE6" w:rsidRDefault="00C74C2D" w:rsidP="00C74C2D">
      <w:pPr>
        <w:pStyle w:val="NoSpacing"/>
        <w:rPr>
          <w:b/>
        </w:rPr>
      </w:pPr>
    </w:p>
    <w:p w14:paraId="0FBBA154" w14:textId="62E5B782" w:rsidR="00C74C2D" w:rsidRPr="006A5DE6" w:rsidRDefault="00C74C2D" w:rsidP="00C74C2D">
      <w:pPr>
        <w:pStyle w:val="NoSpacing"/>
        <w:ind w:firstLine="720"/>
        <w:rPr>
          <w:bCs/>
          <w:i/>
          <w:iCs/>
        </w:rPr>
      </w:pPr>
      <w:r w:rsidRPr="006A5DE6">
        <w:rPr>
          <w:bCs/>
          <w:i/>
          <w:iCs/>
        </w:rPr>
        <w:t>Sale price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 = 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>List price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 – 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>Discount</w:t>
      </w:r>
    </w:p>
    <w:p w14:paraId="06C56B96" w14:textId="6D106581" w:rsidR="00E41E2D" w:rsidRPr="006A5DE6" w:rsidRDefault="00E41E2D" w:rsidP="00E41E2D">
      <w:pPr>
        <w:pStyle w:val="NoSpacing"/>
        <w:rPr>
          <w:bCs/>
          <w:i/>
          <w:iCs/>
        </w:rPr>
      </w:pPr>
      <w:r>
        <w:rPr>
          <w:bCs/>
          <w:i/>
          <w:iCs/>
        </w:rPr>
        <w:tab/>
        <w:t xml:space="preserve">(New price  =   Original      </w:t>
      </w:r>
      <w:r w:rsidRPr="006A5DE6">
        <w:rPr>
          <w:bCs/>
          <w:i/>
          <w:iCs/>
        </w:rPr>
        <w:t xml:space="preserve">– </w:t>
      </w:r>
      <w:r>
        <w:rPr>
          <w:bCs/>
          <w:i/>
          <w:iCs/>
        </w:rPr>
        <w:t xml:space="preserve">   Decrease)</w:t>
      </w:r>
    </w:p>
    <w:p w14:paraId="45E09C08" w14:textId="27051BCF" w:rsidR="009D095E" w:rsidRDefault="009D095E" w:rsidP="00C74C2D">
      <w:pPr>
        <w:pStyle w:val="NoSpacing"/>
        <w:ind w:firstLine="720"/>
        <w:rPr>
          <w:bCs/>
          <w:i/>
          <w:iCs/>
        </w:rPr>
      </w:pPr>
    </w:p>
    <w:p w14:paraId="6ED7C528" w14:textId="66B38D7C" w:rsidR="00E41E2D" w:rsidRDefault="00E41E2D" w:rsidP="00E41E2D">
      <w:pPr>
        <w:pStyle w:val="NoSpacing"/>
        <w:rPr>
          <w:bCs/>
        </w:rPr>
      </w:pPr>
      <w:r w:rsidRPr="00E41E2D">
        <w:rPr>
          <w:bCs/>
        </w:rPr>
        <w:tab/>
      </w:r>
      <w:r w:rsidRPr="00E41E2D">
        <w:rPr>
          <w:b/>
        </w:rPr>
        <w:t>Example</w:t>
      </w:r>
      <w:r w:rsidRPr="00E41E2D">
        <w:rPr>
          <w:bCs/>
        </w:rPr>
        <w:t>:</w:t>
      </w:r>
    </w:p>
    <w:p w14:paraId="1A91BCDD" w14:textId="5469C210" w:rsidR="00E41E2D" w:rsidRDefault="00E41E2D" w:rsidP="00E41E2D">
      <w:pPr>
        <w:pStyle w:val="NoSpacing"/>
        <w:numPr>
          <w:ilvl w:val="0"/>
          <w:numId w:val="2"/>
        </w:numPr>
        <w:rPr>
          <w:bCs/>
        </w:rPr>
      </w:pPr>
      <w:r w:rsidRPr="00E41E2D">
        <w:rPr>
          <w:bCs/>
        </w:rPr>
        <w:t>A new computer is listed at $899 but is on sale for 20% off. What is the sale price (before taxes)?</w:t>
      </w:r>
    </w:p>
    <w:p w14:paraId="7846B17B" w14:textId="4B13BB70" w:rsidR="00E41E2D" w:rsidRDefault="00E41E2D" w:rsidP="00E41E2D">
      <w:pPr>
        <w:pStyle w:val="NoSpacing"/>
        <w:ind w:left="1440"/>
        <w:rPr>
          <w:bCs/>
        </w:rPr>
      </w:pPr>
    </w:p>
    <w:p w14:paraId="0820E017" w14:textId="77777777" w:rsidR="00E41E2D" w:rsidRDefault="00E41E2D" w:rsidP="00E41E2D">
      <w:pPr>
        <w:pStyle w:val="NoSpacing"/>
        <w:ind w:left="1440"/>
        <w:rPr>
          <w:bCs/>
        </w:rPr>
      </w:pPr>
    </w:p>
    <w:p w14:paraId="12EEC7B6" w14:textId="77777777" w:rsidR="00E41E2D" w:rsidRDefault="00E41E2D" w:rsidP="00E41E2D">
      <w:pPr>
        <w:pStyle w:val="NoSpacing"/>
        <w:ind w:left="1440"/>
        <w:rPr>
          <w:bCs/>
        </w:rPr>
      </w:pPr>
    </w:p>
    <w:p w14:paraId="4D7460BF" w14:textId="77777777" w:rsidR="00E41E2D" w:rsidRPr="00E41E2D" w:rsidRDefault="00E41E2D" w:rsidP="00E41E2D">
      <w:pPr>
        <w:pStyle w:val="NoSpacing"/>
        <w:numPr>
          <w:ilvl w:val="0"/>
          <w:numId w:val="2"/>
        </w:numPr>
        <w:rPr>
          <w:bCs/>
        </w:rPr>
      </w:pPr>
      <w:r w:rsidRPr="00E41E2D">
        <w:rPr>
          <w:bCs/>
        </w:rPr>
        <w:t>Evan bought a gaming system on sale for $198.45. The list price of the system was $330.75. What was the (approximate) percentage discount?</w:t>
      </w:r>
    </w:p>
    <w:p w14:paraId="316723AC" w14:textId="4EE0A11D" w:rsidR="00E41E2D" w:rsidRPr="00E41E2D" w:rsidRDefault="00E41E2D" w:rsidP="00E41E2D">
      <w:pPr>
        <w:pStyle w:val="NoSpacing"/>
        <w:ind w:left="1440"/>
        <w:rPr>
          <w:bCs/>
        </w:rPr>
      </w:pPr>
      <w:r w:rsidRPr="00E41E2D">
        <w:rPr>
          <w:bCs/>
        </w:rPr>
        <w:t xml:space="preserve"> </w:t>
      </w:r>
    </w:p>
    <w:p w14:paraId="0A08982A" w14:textId="5CD05D64" w:rsidR="00E41E2D" w:rsidRPr="006A5DE6" w:rsidRDefault="00E41E2D" w:rsidP="00E41E2D">
      <w:pPr>
        <w:pStyle w:val="NoSpacing"/>
        <w:rPr>
          <w:bCs/>
          <w:i/>
          <w:iCs/>
        </w:rPr>
      </w:pPr>
    </w:p>
    <w:p w14:paraId="17D31FC3" w14:textId="77777777" w:rsidR="008716F3" w:rsidRDefault="008716F3" w:rsidP="00C74C2D">
      <w:pPr>
        <w:pStyle w:val="NoSpacing"/>
        <w:ind w:firstLine="720"/>
        <w:rPr>
          <w:bCs/>
          <w:i/>
          <w:iCs/>
        </w:rPr>
      </w:pPr>
    </w:p>
    <w:p w14:paraId="398EA5A8" w14:textId="77777777" w:rsidR="00AB0A5D" w:rsidRDefault="00AB0A5D" w:rsidP="00C74C2D">
      <w:pPr>
        <w:pStyle w:val="NoSpacing"/>
        <w:ind w:firstLine="720"/>
        <w:rPr>
          <w:bCs/>
          <w:i/>
          <w:iCs/>
        </w:rPr>
      </w:pPr>
    </w:p>
    <w:p w14:paraId="38C1570A" w14:textId="77777777" w:rsidR="00AB0A5D" w:rsidRDefault="00AB0A5D" w:rsidP="00C74C2D">
      <w:pPr>
        <w:pStyle w:val="NoSpacing"/>
        <w:ind w:firstLine="720"/>
        <w:rPr>
          <w:bCs/>
          <w:i/>
          <w:iCs/>
        </w:rPr>
      </w:pPr>
    </w:p>
    <w:p w14:paraId="436BDBF8" w14:textId="77777777" w:rsidR="00AB0A5D" w:rsidRDefault="00AB0A5D" w:rsidP="00C74C2D">
      <w:pPr>
        <w:pStyle w:val="NoSpacing"/>
        <w:ind w:firstLine="720"/>
        <w:rPr>
          <w:bCs/>
          <w:i/>
          <w:iCs/>
        </w:rPr>
      </w:pPr>
    </w:p>
    <w:p w14:paraId="5F2E60DB" w14:textId="77777777" w:rsidR="00AB0A5D" w:rsidRDefault="00AB0A5D" w:rsidP="00C74C2D">
      <w:pPr>
        <w:pStyle w:val="NoSpacing"/>
        <w:ind w:firstLine="720"/>
        <w:rPr>
          <w:bCs/>
          <w:i/>
          <w:iCs/>
        </w:rPr>
      </w:pPr>
    </w:p>
    <w:p w14:paraId="5C360484" w14:textId="77777777" w:rsidR="00AB0A5D" w:rsidRDefault="00AB0A5D" w:rsidP="00C74C2D">
      <w:pPr>
        <w:pStyle w:val="NoSpacing"/>
        <w:ind w:firstLine="720"/>
        <w:rPr>
          <w:bCs/>
          <w:i/>
          <w:iCs/>
        </w:rPr>
      </w:pPr>
    </w:p>
    <w:p w14:paraId="136B05D9" w14:textId="77777777" w:rsidR="00AB0A5D" w:rsidRDefault="00AB0A5D" w:rsidP="00C74C2D">
      <w:pPr>
        <w:pStyle w:val="NoSpacing"/>
        <w:ind w:firstLine="720"/>
        <w:rPr>
          <w:bCs/>
          <w:i/>
          <w:iCs/>
        </w:rPr>
      </w:pPr>
    </w:p>
    <w:p w14:paraId="30E0C718" w14:textId="77777777" w:rsidR="00AB0A5D" w:rsidRPr="006A5DE6" w:rsidRDefault="00AB0A5D" w:rsidP="00C74C2D">
      <w:pPr>
        <w:pStyle w:val="NoSpacing"/>
        <w:ind w:firstLine="720"/>
        <w:rPr>
          <w:bCs/>
          <w:i/>
          <w:iCs/>
        </w:rPr>
      </w:pPr>
    </w:p>
    <w:p w14:paraId="622E8192" w14:textId="7C6C74A3" w:rsidR="005F141F" w:rsidRPr="006A5DE6" w:rsidRDefault="005F141F" w:rsidP="0087501D">
      <w:pPr>
        <w:pStyle w:val="NoSpacing"/>
        <w:rPr>
          <w:bCs/>
          <w:i/>
          <w:iCs/>
        </w:rPr>
      </w:pPr>
      <w:r w:rsidRPr="006A5DE6">
        <w:rPr>
          <w:b/>
        </w:rPr>
        <w:t xml:space="preserve">Change (absolute change) </w:t>
      </w:r>
      <w:r w:rsidRPr="006A5DE6">
        <w:rPr>
          <w:bCs/>
          <w:i/>
          <w:iCs/>
        </w:rPr>
        <w:t xml:space="preserve">= 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>New value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 –</w:t>
      </w:r>
      <w:r w:rsidR="003453B9">
        <w:rPr>
          <w:bCs/>
          <w:i/>
          <w:iCs/>
        </w:rPr>
        <w:t xml:space="preserve">   </w:t>
      </w:r>
      <w:r w:rsidRPr="006A5DE6">
        <w:rPr>
          <w:bCs/>
          <w:i/>
          <w:iCs/>
        </w:rPr>
        <w:t xml:space="preserve"> </w:t>
      </w:r>
      <w:r w:rsidR="008716F3" w:rsidRPr="006A5DE6">
        <w:rPr>
          <w:bCs/>
          <w:i/>
          <w:iCs/>
        </w:rPr>
        <w:t>Reference</w:t>
      </w:r>
      <w:r w:rsidR="00D4249A">
        <w:rPr>
          <w:bCs/>
          <w:i/>
          <w:iCs/>
        </w:rPr>
        <w:t xml:space="preserve"> (Original)</w:t>
      </w:r>
      <w:r w:rsidRPr="006A5DE6">
        <w:rPr>
          <w:bCs/>
          <w:i/>
          <w:iCs/>
        </w:rPr>
        <w:t xml:space="preserve"> value</w:t>
      </w:r>
    </w:p>
    <w:p w14:paraId="66020818" w14:textId="76FD8078" w:rsidR="008716F3" w:rsidRPr="006A5DE6" w:rsidRDefault="008716F3" w:rsidP="0087501D">
      <w:pPr>
        <w:pStyle w:val="NoSpacing"/>
        <w:rPr>
          <w:bCs/>
          <w:i/>
          <w:iCs/>
        </w:rPr>
      </w:pPr>
    </w:p>
    <w:p w14:paraId="7636702E" w14:textId="6B321EAE" w:rsidR="008716F3" w:rsidRPr="006A5DE6" w:rsidRDefault="008716F3" w:rsidP="0087501D">
      <w:pPr>
        <w:pStyle w:val="NoSpacing"/>
        <w:rPr>
          <w:b/>
        </w:rPr>
      </w:pPr>
      <w:r w:rsidRPr="00D4249A">
        <w:rPr>
          <w:bCs/>
        </w:rPr>
        <w:tab/>
      </w:r>
      <w:r w:rsidR="00D4249A" w:rsidRPr="00D4249A">
        <w:rPr>
          <w:bCs/>
        </w:rPr>
        <w:t>Ex</w:t>
      </w:r>
      <w:r w:rsidR="00D4249A">
        <w:rPr>
          <w:bCs/>
        </w:rPr>
        <w:t>)</w:t>
      </w:r>
      <w:r w:rsidRPr="006A5DE6">
        <w:rPr>
          <w:bCs/>
        </w:rPr>
        <w:t xml:space="preserve"> Bought a snowboard for $20, sold it for $30</w:t>
      </w:r>
      <w:r w:rsidR="006A5DE6">
        <w:rPr>
          <w:bCs/>
        </w:rPr>
        <w:t xml:space="preserve"> </w:t>
      </w:r>
      <w:r w:rsidR="00E41E2D">
        <w:rPr>
          <w:bCs/>
        </w:rPr>
        <w:t xml:space="preserve">    </w:t>
      </w:r>
      <w:r w:rsidR="00AB0A5D" w:rsidRPr="00AB0A5D">
        <w:rPr>
          <w:bCs/>
        </w:rPr>
        <w:sym w:font="Wingdings" w:char="F0E0"/>
      </w:r>
      <w:r w:rsidR="006A5DE6">
        <w:rPr>
          <w:bCs/>
        </w:rPr>
        <w:t xml:space="preserve"> </w:t>
      </w:r>
      <w:r w:rsidR="00E41E2D">
        <w:rPr>
          <w:bCs/>
        </w:rPr>
        <w:t xml:space="preserve">    </w:t>
      </w:r>
      <w:r w:rsidR="006A5DE6">
        <w:rPr>
          <w:bCs/>
        </w:rPr>
        <w:t>Change = $30 - $20 = $10 increase</w:t>
      </w:r>
    </w:p>
    <w:p w14:paraId="4AE8D03C" w14:textId="77777777" w:rsidR="005F141F" w:rsidRPr="006A5DE6" w:rsidRDefault="005F141F" w:rsidP="0087501D">
      <w:pPr>
        <w:pStyle w:val="NoSpacing"/>
        <w:rPr>
          <w:b/>
        </w:rPr>
      </w:pPr>
    </w:p>
    <w:p w14:paraId="614E2E46" w14:textId="0248A21A" w:rsidR="00D426BE" w:rsidRPr="006A5DE6" w:rsidRDefault="00D426BE" w:rsidP="0087501D">
      <w:pPr>
        <w:pStyle w:val="NoSpacing"/>
        <w:rPr>
          <w:b/>
        </w:rPr>
      </w:pPr>
      <w:r w:rsidRPr="006A5DE6">
        <w:rPr>
          <w:b/>
        </w:rPr>
        <w:t xml:space="preserve">Percentage </w:t>
      </w:r>
      <w:r w:rsidR="00EE5383" w:rsidRPr="006A5DE6">
        <w:rPr>
          <w:b/>
        </w:rPr>
        <w:t xml:space="preserve">change </w:t>
      </w:r>
      <w:r w:rsidR="005F141F" w:rsidRPr="006A5DE6">
        <w:rPr>
          <w:b/>
        </w:rPr>
        <w:t xml:space="preserve">(relative </w:t>
      </w:r>
      <w:r w:rsidRPr="006A5DE6">
        <w:rPr>
          <w:b/>
        </w:rPr>
        <w:t>change</w:t>
      </w:r>
      <w:r w:rsidR="00EE5383" w:rsidRPr="006A5DE6">
        <w:rPr>
          <w:b/>
        </w:rPr>
        <w:t xml:space="preserve">) </w:t>
      </w:r>
    </w:p>
    <w:p w14:paraId="18E8B0B1" w14:textId="77777777" w:rsidR="009D095E" w:rsidRPr="006A5DE6" w:rsidRDefault="009D095E" w:rsidP="0087501D">
      <w:pPr>
        <w:pStyle w:val="NoSpacing"/>
        <w:rPr>
          <w:b/>
        </w:rPr>
      </w:pPr>
    </w:p>
    <w:p w14:paraId="0910D692" w14:textId="456CBB86" w:rsidR="008716F3" w:rsidRPr="00EE1871" w:rsidRDefault="00AA0AA1" w:rsidP="00EE1871">
      <w:pPr>
        <w:pStyle w:val="NoSpacing"/>
        <w:ind w:firstLine="720"/>
        <w:rPr>
          <w:rFonts w:eastAsiaTheme="minorEastAsia"/>
          <w:noProof/>
        </w:rPr>
      </w:pPr>
      <w:r w:rsidRPr="00AD3607">
        <w:rPr>
          <w:noProof/>
          <w:position w:val="-24"/>
        </w:rPr>
        <w:object w:dxaOrig="5440" w:dyaOrig="620" w14:anchorId="7304EF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72.4pt;height:31.2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66821000" r:id="rId7"/>
        </w:object>
      </w:r>
      <w:r w:rsidR="00EE1871">
        <w:rPr>
          <w:noProof/>
        </w:rPr>
        <w:t xml:space="preserve">                     </w:t>
      </w:r>
      <w:r w:rsidR="00EE1871" w:rsidRPr="006A5DE6">
        <w:rPr>
          <w:noProof/>
        </w:rPr>
        <w:t>Ex)</w:t>
      </w:r>
      <w:r w:rsidR="00EE1871">
        <w:rPr>
          <w:noProof/>
        </w:rPr>
        <w:t xml:space="preserve"> </w:t>
      </w:r>
      <w:r w:rsidR="00EE1871" w:rsidRPr="006A5DE6">
        <w:rPr>
          <w:noProof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$30-$20</m:t>
            </m:r>
          </m:num>
          <m:den>
            <m:r>
              <w:rPr>
                <w:rFonts w:ascii="Cambria Math" w:hAnsi="Cambria Math"/>
                <w:noProof/>
              </w:rPr>
              <m:t>$20</m:t>
            </m:r>
          </m:den>
        </m:f>
        <m:r>
          <w:rPr>
            <w:rFonts w:ascii="Cambria Math" w:hAnsi="Cambria Math"/>
            <w:noProof/>
          </w:rPr>
          <m:t>×100=50%</m:t>
        </m:r>
      </m:oMath>
      <w:r w:rsidR="00EE1871" w:rsidRPr="00B851FB">
        <w:rPr>
          <w:rFonts w:eastAsiaTheme="minorEastAsia"/>
          <w:noProof/>
          <w:sz w:val="21"/>
          <w:szCs w:val="21"/>
        </w:rPr>
        <w:t xml:space="preserve"> </w:t>
      </w:r>
      <w:r w:rsidR="00EE1871">
        <w:rPr>
          <w:rFonts w:eastAsiaTheme="minorEastAsia"/>
          <w:noProof/>
        </w:rPr>
        <w:t>increase</w:t>
      </w:r>
    </w:p>
    <w:p w14:paraId="6655E00F" w14:textId="07817FE3" w:rsidR="00D4249A" w:rsidRDefault="00D4249A" w:rsidP="00D426BE">
      <w:pPr>
        <w:pStyle w:val="NoSpacing"/>
        <w:ind w:firstLine="720"/>
        <w:rPr>
          <w:rFonts w:eastAsiaTheme="minorEastAsia"/>
          <w:noProof/>
        </w:rPr>
      </w:pPr>
    </w:p>
    <w:p w14:paraId="02643919" w14:textId="77777777" w:rsidR="00D4249A" w:rsidRPr="00D4249A" w:rsidRDefault="00D4249A" w:rsidP="00D4249A">
      <w:pPr>
        <w:pStyle w:val="NoSpacing"/>
        <w:ind w:left="720"/>
        <w:rPr>
          <w:rFonts w:eastAsiaTheme="minorEastAsia"/>
          <w:noProof/>
        </w:rPr>
      </w:pPr>
      <w:r w:rsidRPr="00D4249A">
        <w:rPr>
          <w:rFonts w:eastAsiaTheme="minorEastAsia"/>
          <w:b/>
          <w:bCs/>
          <w:noProof/>
        </w:rPr>
        <w:lastRenderedPageBreak/>
        <w:t>Example</w:t>
      </w:r>
      <w:r>
        <w:rPr>
          <w:rFonts w:eastAsiaTheme="minorEastAsia"/>
          <w:noProof/>
        </w:rPr>
        <w:t xml:space="preserve">: </w:t>
      </w:r>
      <w:r w:rsidRPr="00D4249A">
        <w:rPr>
          <w:rFonts w:eastAsiaTheme="minorEastAsia"/>
          <w:noProof/>
        </w:rPr>
        <w:t>Two years ago, Maci bought an iPad for $499. After the release of the newer iPad, the iPad that Maci bought could be purchased for $350. What is the approximate percent change in the cost of the iPad?</w:t>
      </w:r>
    </w:p>
    <w:p w14:paraId="0E13D22D" w14:textId="59EF34AB" w:rsidR="00D4249A" w:rsidRPr="006A5DE6" w:rsidRDefault="00D4249A" w:rsidP="00D426BE">
      <w:pPr>
        <w:pStyle w:val="NoSpacing"/>
        <w:ind w:firstLine="720"/>
      </w:pPr>
    </w:p>
    <w:p w14:paraId="3C561C26" w14:textId="77777777" w:rsidR="00EE1871" w:rsidRDefault="00EE1871" w:rsidP="0087501D">
      <w:pPr>
        <w:pStyle w:val="NoSpacing"/>
      </w:pPr>
    </w:p>
    <w:p w14:paraId="4AED6506" w14:textId="77777777" w:rsidR="00AB0A5D" w:rsidRDefault="00AB0A5D" w:rsidP="0087501D">
      <w:pPr>
        <w:pStyle w:val="NoSpacing"/>
      </w:pPr>
    </w:p>
    <w:p w14:paraId="6C56806D" w14:textId="77777777" w:rsidR="00AB0A5D" w:rsidRDefault="00AB0A5D" w:rsidP="0087501D">
      <w:pPr>
        <w:pStyle w:val="NoSpacing"/>
      </w:pPr>
    </w:p>
    <w:p w14:paraId="630A51ED" w14:textId="77777777" w:rsidR="00EE1871" w:rsidRDefault="00EE1871" w:rsidP="0087501D">
      <w:pPr>
        <w:pStyle w:val="NoSpacing"/>
      </w:pPr>
    </w:p>
    <w:p w14:paraId="7A6E38BD" w14:textId="4A8A3E96" w:rsidR="0087501D" w:rsidRPr="006A5DE6" w:rsidRDefault="00D426BE" w:rsidP="0087501D">
      <w:pPr>
        <w:pStyle w:val="NoSpacing"/>
        <w:rPr>
          <w:b/>
          <w:bCs/>
          <w:u w:val="single"/>
        </w:rPr>
      </w:pPr>
      <w:r w:rsidRPr="006A5DE6">
        <w:rPr>
          <w:b/>
          <w:bCs/>
          <w:u w:val="single"/>
        </w:rPr>
        <w:t>Examples</w:t>
      </w:r>
    </w:p>
    <w:p w14:paraId="7183A876" w14:textId="77777777" w:rsidR="00FE449A" w:rsidRPr="006A5DE6" w:rsidRDefault="00FE449A" w:rsidP="0087501D">
      <w:pPr>
        <w:pStyle w:val="NoSpacing"/>
      </w:pPr>
    </w:p>
    <w:p w14:paraId="57B1634C" w14:textId="4507E24D" w:rsidR="00AB0A5D" w:rsidRPr="006A5DE6" w:rsidRDefault="00AB0A5D" w:rsidP="00AB0A5D">
      <w:pPr>
        <w:pStyle w:val="NoSpacing"/>
        <w:rPr>
          <w:b/>
        </w:rPr>
      </w:pPr>
      <w:r w:rsidRPr="006A5DE6">
        <w:rPr>
          <w:b/>
        </w:rPr>
        <w:t>Example 1</w:t>
      </w:r>
      <w:r w:rsidRPr="006A5DE6">
        <w:rPr>
          <w:bCs/>
        </w:rPr>
        <w:t>:</w:t>
      </w:r>
      <w:r w:rsidRPr="006A5DE6">
        <w:rPr>
          <w:b/>
        </w:rPr>
        <w:t xml:space="preserve"> </w:t>
      </w:r>
      <w:r>
        <w:t>Luis</w:t>
      </w:r>
      <w:r w:rsidRPr="006A5DE6">
        <w:t xml:space="preserve"> found a receipt for a pair of sunglasses for $127.18, tax included. If the sales tax rate was 6%</w:t>
      </w:r>
      <w:r>
        <w:t>, w</w:t>
      </w:r>
      <w:r w:rsidRPr="006A5DE6">
        <w:t>hat was the list price of the sunglasses? Round your answer to the nearest cent.</w:t>
      </w:r>
    </w:p>
    <w:p w14:paraId="0E18254A" w14:textId="77777777" w:rsidR="00AB0A5D" w:rsidRDefault="00AB0A5D" w:rsidP="0087501D">
      <w:pPr>
        <w:pStyle w:val="NoSpacing"/>
        <w:rPr>
          <w:b/>
        </w:rPr>
      </w:pPr>
    </w:p>
    <w:p w14:paraId="7854BD5C" w14:textId="77777777" w:rsidR="00AB0A5D" w:rsidRDefault="00AB0A5D" w:rsidP="0087501D">
      <w:pPr>
        <w:pStyle w:val="NoSpacing"/>
        <w:rPr>
          <w:b/>
        </w:rPr>
      </w:pPr>
    </w:p>
    <w:p w14:paraId="2C41C113" w14:textId="77777777" w:rsidR="00AB0A5D" w:rsidRDefault="00AB0A5D" w:rsidP="0087501D">
      <w:pPr>
        <w:pStyle w:val="NoSpacing"/>
        <w:rPr>
          <w:b/>
        </w:rPr>
      </w:pPr>
    </w:p>
    <w:p w14:paraId="7ABE962E" w14:textId="77777777" w:rsidR="00AB0A5D" w:rsidRDefault="00AB0A5D" w:rsidP="0087501D">
      <w:pPr>
        <w:pStyle w:val="NoSpacing"/>
        <w:rPr>
          <w:b/>
        </w:rPr>
      </w:pPr>
    </w:p>
    <w:p w14:paraId="0848E489" w14:textId="77777777" w:rsidR="00AB0A5D" w:rsidRDefault="00AB0A5D" w:rsidP="0087501D">
      <w:pPr>
        <w:pStyle w:val="NoSpacing"/>
        <w:rPr>
          <w:b/>
        </w:rPr>
      </w:pPr>
    </w:p>
    <w:p w14:paraId="656C881D" w14:textId="77777777" w:rsidR="00AB0A5D" w:rsidRDefault="00AB0A5D" w:rsidP="0087501D">
      <w:pPr>
        <w:pStyle w:val="NoSpacing"/>
        <w:rPr>
          <w:b/>
        </w:rPr>
      </w:pPr>
    </w:p>
    <w:p w14:paraId="3DA0AA48" w14:textId="77777777" w:rsidR="00AB0A5D" w:rsidRDefault="00AB0A5D" w:rsidP="0087501D">
      <w:pPr>
        <w:pStyle w:val="NoSpacing"/>
        <w:rPr>
          <w:b/>
        </w:rPr>
      </w:pPr>
    </w:p>
    <w:p w14:paraId="6FA5637A" w14:textId="77777777" w:rsidR="00AB0A5D" w:rsidRDefault="00AB0A5D" w:rsidP="0087501D">
      <w:pPr>
        <w:pStyle w:val="NoSpacing"/>
        <w:rPr>
          <w:b/>
        </w:rPr>
      </w:pPr>
    </w:p>
    <w:p w14:paraId="2E7380D7" w14:textId="3E33DB52" w:rsidR="0087501D" w:rsidRPr="006A5DE6" w:rsidRDefault="0087501D" w:rsidP="0087501D">
      <w:pPr>
        <w:pStyle w:val="NoSpacing"/>
        <w:rPr>
          <w:b/>
        </w:rPr>
      </w:pPr>
      <w:r w:rsidRPr="006A5DE6">
        <w:rPr>
          <w:b/>
        </w:rPr>
        <w:t xml:space="preserve">Example </w:t>
      </w:r>
      <w:r w:rsidR="00AB0A5D">
        <w:rPr>
          <w:b/>
        </w:rPr>
        <w:t>2</w:t>
      </w:r>
      <w:r w:rsidR="00D426BE" w:rsidRPr="006A5DE6">
        <w:rPr>
          <w:bCs/>
        </w:rPr>
        <w:t>:</w:t>
      </w:r>
      <w:r w:rsidR="00D426BE" w:rsidRPr="006A5DE6">
        <w:rPr>
          <w:b/>
        </w:rPr>
        <w:t xml:space="preserve"> </w:t>
      </w:r>
      <w:r w:rsidR="00AB0A5D">
        <w:t>A store is having a 70% off sale. The sale price of an item is $175. What is the list price?</w:t>
      </w:r>
    </w:p>
    <w:p w14:paraId="20227D31" w14:textId="77777777" w:rsidR="0087501D" w:rsidRPr="006A5DE6" w:rsidRDefault="0087501D" w:rsidP="0087501D">
      <w:pPr>
        <w:pStyle w:val="NoSpacing"/>
        <w:rPr>
          <w:noProof/>
        </w:rPr>
      </w:pPr>
    </w:p>
    <w:p w14:paraId="66298668" w14:textId="77777777" w:rsidR="00FE449A" w:rsidRPr="006A5DE6" w:rsidRDefault="00FE449A" w:rsidP="0087501D">
      <w:pPr>
        <w:pStyle w:val="NoSpacing"/>
        <w:rPr>
          <w:noProof/>
        </w:rPr>
      </w:pPr>
    </w:p>
    <w:p w14:paraId="62163A2B" w14:textId="77777777" w:rsidR="00FE449A" w:rsidRPr="006A5DE6" w:rsidRDefault="00FE449A" w:rsidP="0087501D">
      <w:pPr>
        <w:pStyle w:val="NoSpacing"/>
        <w:rPr>
          <w:noProof/>
        </w:rPr>
      </w:pPr>
    </w:p>
    <w:p w14:paraId="7993E990" w14:textId="3A743638" w:rsidR="00EE1871" w:rsidRDefault="00EE1871" w:rsidP="0087501D">
      <w:pPr>
        <w:pStyle w:val="NoSpacing"/>
        <w:rPr>
          <w:noProof/>
        </w:rPr>
      </w:pPr>
    </w:p>
    <w:p w14:paraId="1750D465" w14:textId="77777777" w:rsidR="00EE1871" w:rsidRPr="006A5DE6" w:rsidRDefault="00EE1871" w:rsidP="0087501D">
      <w:pPr>
        <w:pStyle w:val="NoSpacing"/>
        <w:rPr>
          <w:noProof/>
        </w:rPr>
      </w:pPr>
    </w:p>
    <w:p w14:paraId="007CCA0F" w14:textId="77777777" w:rsidR="00FE449A" w:rsidRPr="006A5DE6" w:rsidRDefault="00FE449A" w:rsidP="0087501D">
      <w:pPr>
        <w:pStyle w:val="NoSpacing"/>
        <w:rPr>
          <w:noProof/>
        </w:rPr>
      </w:pPr>
    </w:p>
    <w:p w14:paraId="2AD9C406" w14:textId="77777777" w:rsidR="00FE449A" w:rsidRPr="006A5DE6" w:rsidRDefault="00FE449A" w:rsidP="0087501D">
      <w:pPr>
        <w:pStyle w:val="NoSpacing"/>
        <w:rPr>
          <w:noProof/>
        </w:rPr>
      </w:pPr>
    </w:p>
    <w:p w14:paraId="1DCE516D" w14:textId="77777777" w:rsidR="00FE449A" w:rsidRPr="006A5DE6" w:rsidRDefault="00FE449A" w:rsidP="0087501D">
      <w:pPr>
        <w:pStyle w:val="NoSpacing"/>
        <w:rPr>
          <w:noProof/>
        </w:rPr>
      </w:pPr>
    </w:p>
    <w:p w14:paraId="6CDBFBA4" w14:textId="50F3E399" w:rsidR="0087501D" w:rsidRPr="006A5DE6" w:rsidRDefault="00D426BE" w:rsidP="0087501D">
      <w:pPr>
        <w:pStyle w:val="NoSpacing"/>
      </w:pPr>
      <w:r w:rsidRPr="006A5DE6">
        <w:rPr>
          <w:b/>
        </w:rPr>
        <w:t xml:space="preserve">Example </w:t>
      </w:r>
      <w:r w:rsidR="00AB0A5D">
        <w:rPr>
          <w:b/>
        </w:rPr>
        <w:t>3</w:t>
      </w:r>
      <w:r w:rsidRPr="006A5DE6">
        <w:rPr>
          <w:bCs/>
        </w:rPr>
        <w:t>:</w:t>
      </w:r>
      <w:r w:rsidRPr="006A5DE6">
        <w:rPr>
          <w:b/>
        </w:rPr>
        <w:t xml:space="preserve"> </w:t>
      </w:r>
      <w:r w:rsidR="00FE449A" w:rsidRPr="006A5DE6">
        <w:t>During the last year the value of your house decreased by 30%. If the value of your house is $194,000 today, what was the value of your house last year? Round your answer to the nearest cent, if necessary.</w:t>
      </w:r>
    </w:p>
    <w:p w14:paraId="4E51A5DC" w14:textId="77777777" w:rsidR="0087501D" w:rsidRPr="006A5DE6" w:rsidRDefault="0087501D" w:rsidP="0087501D">
      <w:pPr>
        <w:pStyle w:val="NoSpacing"/>
      </w:pPr>
    </w:p>
    <w:p w14:paraId="2D54B653" w14:textId="77777777" w:rsidR="00FE449A" w:rsidRPr="006A5DE6" w:rsidRDefault="00FE449A" w:rsidP="0087501D">
      <w:pPr>
        <w:pStyle w:val="NoSpacing"/>
      </w:pPr>
    </w:p>
    <w:p w14:paraId="25E359FB" w14:textId="77777777" w:rsidR="00FE449A" w:rsidRPr="006A5DE6" w:rsidRDefault="00FE449A" w:rsidP="0087501D">
      <w:pPr>
        <w:pStyle w:val="NoSpacing"/>
      </w:pPr>
    </w:p>
    <w:p w14:paraId="1DFFC522" w14:textId="77777777" w:rsidR="00FE449A" w:rsidRPr="006A5DE6" w:rsidRDefault="00FE449A" w:rsidP="0087501D">
      <w:pPr>
        <w:pStyle w:val="NoSpacing"/>
      </w:pPr>
    </w:p>
    <w:p w14:paraId="05F77BB2" w14:textId="77777777" w:rsidR="00EE1871" w:rsidRPr="006A5DE6" w:rsidRDefault="00EE1871" w:rsidP="0087501D">
      <w:pPr>
        <w:pStyle w:val="NoSpacing"/>
      </w:pPr>
    </w:p>
    <w:p w14:paraId="72781DA4" w14:textId="77777777" w:rsidR="00FE449A" w:rsidRPr="006A5DE6" w:rsidRDefault="00FE449A" w:rsidP="0087501D">
      <w:pPr>
        <w:pStyle w:val="NoSpacing"/>
      </w:pPr>
    </w:p>
    <w:p w14:paraId="189D7CEE" w14:textId="77777777" w:rsidR="00FE449A" w:rsidRPr="006A5DE6" w:rsidRDefault="00FE449A" w:rsidP="0087501D">
      <w:pPr>
        <w:pStyle w:val="NoSpacing"/>
      </w:pPr>
    </w:p>
    <w:p w14:paraId="6CCE80B6" w14:textId="77777777" w:rsidR="00FE449A" w:rsidRPr="006A5DE6" w:rsidRDefault="00FE449A" w:rsidP="0087501D">
      <w:pPr>
        <w:pStyle w:val="NoSpacing"/>
      </w:pPr>
    </w:p>
    <w:p w14:paraId="492CC68B" w14:textId="77777777" w:rsidR="00FE449A" w:rsidRPr="006A5DE6" w:rsidRDefault="00FE449A" w:rsidP="0087501D">
      <w:pPr>
        <w:pStyle w:val="NoSpacing"/>
      </w:pPr>
    </w:p>
    <w:p w14:paraId="346DCAAC" w14:textId="41952896" w:rsidR="00FE449A" w:rsidRPr="006A5DE6" w:rsidRDefault="00D426BE" w:rsidP="0087501D">
      <w:pPr>
        <w:pStyle w:val="NoSpacing"/>
        <w:rPr>
          <w:b/>
        </w:rPr>
      </w:pPr>
      <w:r w:rsidRPr="006A5DE6">
        <w:rPr>
          <w:b/>
        </w:rPr>
        <w:t xml:space="preserve">Example </w:t>
      </w:r>
      <w:r w:rsidR="00AB0A5D">
        <w:rPr>
          <w:b/>
        </w:rPr>
        <w:t>4</w:t>
      </w:r>
      <w:r w:rsidRPr="006A5DE6">
        <w:rPr>
          <w:bCs/>
        </w:rPr>
        <w:t>:</w:t>
      </w:r>
      <w:r w:rsidRPr="006A5DE6">
        <w:rPr>
          <w:b/>
        </w:rPr>
        <w:t xml:space="preserve"> </w:t>
      </w:r>
      <w:r w:rsidR="00FE449A" w:rsidRPr="006A5DE6">
        <w:t xml:space="preserve">The value of your stock investment decreased by 28% after a stock market crash. What percentage increase in value would the stocks have to rise </w:t>
      </w:r>
      <w:proofErr w:type="gramStart"/>
      <w:r w:rsidR="00FE449A" w:rsidRPr="006A5DE6">
        <w:t>in order to</w:t>
      </w:r>
      <w:proofErr w:type="gramEnd"/>
      <w:r w:rsidR="00FE449A" w:rsidRPr="006A5DE6">
        <w:t xml:space="preserve"> return to the value they were before the stock market crash? Round your answer to the nearest tenth of a percent.</w:t>
      </w:r>
    </w:p>
    <w:sectPr w:rsidR="00FE449A" w:rsidRPr="006A5DE6" w:rsidSect="00AA0AA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40A45"/>
    <w:multiLevelType w:val="hybridMultilevel"/>
    <w:tmpl w:val="5818F990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7FF47C39"/>
    <w:multiLevelType w:val="hybridMultilevel"/>
    <w:tmpl w:val="C6CAC3E4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299387845">
    <w:abstractNumId w:val="0"/>
  </w:num>
  <w:num w:numId="2" w16cid:durableId="15985842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7501D"/>
    <w:rsid w:val="000701BD"/>
    <w:rsid w:val="00072105"/>
    <w:rsid w:val="0013710F"/>
    <w:rsid w:val="001E2C7D"/>
    <w:rsid w:val="002844B2"/>
    <w:rsid w:val="00335C61"/>
    <w:rsid w:val="003453B9"/>
    <w:rsid w:val="003616FB"/>
    <w:rsid w:val="00454114"/>
    <w:rsid w:val="00502428"/>
    <w:rsid w:val="005F141F"/>
    <w:rsid w:val="006A5DE6"/>
    <w:rsid w:val="00733497"/>
    <w:rsid w:val="008716F3"/>
    <w:rsid w:val="0087501D"/>
    <w:rsid w:val="009A58D1"/>
    <w:rsid w:val="009D095E"/>
    <w:rsid w:val="00AA0AA1"/>
    <w:rsid w:val="00AB0A5D"/>
    <w:rsid w:val="00AD3607"/>
    <w:rsid w:val="00AF3BCC"/>
    <w:rsid w:val="00B844D5"/>
    <w:rsid w:val="00B851FB"/>
    <w:rsid w:val="00BC6236"/>
    <w:rsid w:val="00BC6B6D"/>
    <w:rsid w:val="00C74C2D"/>
    <w:rsid w:val="00C86FC3"/>
    <w:rsid w:val="00C93737"/>
    <w:rsid w:val="00D4249A"/>
    <w:rsid w:val="00D426BE"/>
    <w:rsid w:val="00D73E14"/>
    <w:rsid w:val="00E32E5E"/>
    <w:rsid w:val="00E41E2D"/>
    <w:rsid w:val="00EA6C08"/>
    <w:rsid w:val="00EE1871"/>
    <w:rsid w:val="00EE5383"/>
    <w:rsid w:val="00FE44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F9CC88"/>
  <w15:chartTrackingRefBased/>
  <w15:docId w15:val="{12407925-5182-4468-911E-D88209B170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41E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7501D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8716F3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EA6C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41E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996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66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04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94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55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46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93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48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9853D50F-CB79-BC4C-A84A-88EC20DFBA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2</Pages>
  <Words>345</Words>
  <Characters>197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omer, Jonathan Landis</dc:creator>
  <cp:keywords/>
  <dc:description/>
  <cp:lastModifiedBy>Colton Gearhart</cp:lastModifiedBy>
  <cp:revision>14</cp:revision>
  <dcterms:created xsi:type="dcterms:W3CDTF">2022-01-18T13:56:00Z</dcterms:created>
  <dcterms:modified xsi:type="dcterms:W3CDTF">2024-01-15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